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3F7" w:rsidRDefault="00293294" w:rsidP="003363F7">
      <w:pPr>
        <w:pStyle w:val="a3"/>
        <w:rPr>
          <w:szCs w:val="24"/>
        </w:rPr>
      </w:pPr>
      <w:r>
        <w:rPr>
          <w:b/>
          <w:sz w:val="28"/>
          <w:szCs w:val="28"/>
          <w:lang w:val="en-US"/>
        </w:rPr>
        <w:tab/>
      </w:r>
      <w:r w:rsidR="002E4AA5" w:rsidRPr="002E4AA5">
        <w:rPr>
          <w:szCs w:val="24"/>
        </w:rPr>
        <w:t xml:space="preserve">          </w:t>
      </w:r>
      <w:r w:rsidR="002E4AA5">
        <w:rPr>
          <w:szCs w:val="24"/>
        </w:rPr>
        <w:t>Задание №</w:t>
      </w:r>
      <w:r w:rsidR="00106876">
        <w:rPr>
          <w:szCs w:val="24"/>
        </w:rPr>
        <w:t>1</w:t>
      </w:r>
      <w:r w:rsidR="002E4AA5">
        <w:rPr>
          <w:szCs w:val="24"/>
        </w:rPr>
        <w:t xml:space="preserve">. </w:t>
      </w:r>
      <w:r w:rsidR="003363F7">
        <w:rPr>
          <w:szCs w:val="24"/>
        </w:rPr>
        <w:t xml:space="preserve">По действительной </w:t>
      </w:r>
      <w:r w:rsidR="003363F7" w:rsidRPr="002E4AA5">
        <w:rPr>
          <w:position w:val="-14"/>
          <w:szCs w:val="2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7.5pt;height:19.5pt" o:ole="">
            <v:imagedata r:id="rId4" o:title=""/>
          </v:shape>
          <o:OLEObject Type="Embed" ProgID="Equation.DSMT4" ShapeID="_x0000_i1030" DrawAspect="Content" ObjectID="_1542655634" r:id="rId5"/>
        </w:object>
      </w:r>
      <w:r w:rsidR="003363F7">
        <w:rPr>
          <w:szCs w:val="24"/>
        </w:rPr>
        <w:t xml:space="preserve"> или мнимой </w:t>
      </w:r>
      <w:r w:rsidR="003363F7" w:rsidRPr="002E4AA5">
        <w:rPr>
          <w:position w:val="-14"/>
          <w:szCs w:val="24"/>
        </w:rPr>
        <w:object w:dxaOrig="760" w:dyaOrig="400">
          <v:shape id="_x0000_i1031" type="#_x0000_t75" style="width:37.5pt;height:19.5pt" o:ole="">
            <v:imagedata r:id="rId6" o:title=""/>
          </v:shape>
          <o:OLEObject Type="Embed" ProgID="Equation.DSMT4" ShapeID="_x0000_i1031" DrawAspect="Content" ObjectID="_1542655635" r:id="rId7"/>
        </w:object>
      </w:r>
      <w:r w:rsidR="003363F7">
        <w:rPr>
          <w:szCs w:val="24"/>
        </w:rPr>
        <w:t xml:space="preserve"> части аналит</w:t>
      </w:r>
      <w:r w:rsidR="003363F7">
        <w:rPr>
          <w:szCs w:val="24"/>
        </w:rPr>
        <w:t>и</w:t>
      </w:r>
      <w:r w:rsidR="003363F7">
        <w:rPr>
          <w:szCs w:val="24"/>
        </w:rPr>
        <w:t>ческой функции восстановить саму функцию, т.е. зная действительную часть, найти мн</w:t>
      </w:r>
      <w:r w:rsidR="003363F7">
        <w:rPr>
          <w:szCs w:val="24"/>
        </w:rPr>
        <w:t>и</w:t>
      </w:r>
      <w:r w:rsidR="003363F7">
        <w:rPr>
          <w:szCs w:val="24"/>
        </w:rPr>
        <w:t>мую или, зная мнимую часть, найти действительную.</w:t>
      </w:r>
    </w:p>
    <w:p w:rsidR="003363F7" w:rsidRDefault="003363F7" w:rsidP="003363F7">
      <w:pPr>
        <w:pStyle w:val="a3"/>
        <w:rPr>
          <w:szCs w:val="24"/>
        </w:rPr>
      </w:pPr>
    </w:p>
    <w:p w:rsidR="00694EE2" w:rsidRPr="00E54400" w:rsidRDefault="00280B4F" w:rsidP="00293294">
      <w:pPr>
        <w:pStyle w:val="a3"/>
        <w:rPr>
          <w:b/>
          <w:szCs w:val="24"/>
        </w:rPr>
      </w:pPr>
      <w:r w:rsidRPr="00280B4F">
        <w:rPr>
          <w:position w:val="-14"/>
          <w:szCs w:val="24"/>
        </w:rPr>
        <w:object w:dxaOrig="4180" w:dyaOrig="400">
          <v:shape id="_x0000_i1025" type="#_x0000_t75" style="width:208.5pt;height:19.5pt" o:ole="">
            <v:imagedata r:id="rId8" o:title=""/>
          </v:shape>
          <o:OLEObject Type="Embed" ProgID="Equation.DSMT4" ShapeID="_x0000_i1025" DrawAspect="Content" ObjectID="_1542655636" r:id="rId9"/>
        </w:object>
      </w:r>
    </w:p>
    <w:p w:rsidR="00694EE2" w:rsidRPr="00E54400" w:rsidRDefault="00694EE2" w:rsidP="00293294">
      <w:pPr>
        <w:pStyle w:val="a3"/>
        <w:rPr>
          <w:b/>
          <w:szCs w:val="24"/>
        </w:rPr>
      </w:pPr>
    </w:p>
    <w:p w:rsidR="00694EE2" w:rsidRPr="00E54400" w:rsidRDefault="00694EE2" w:rsidP="00293294">
      <w:pPr>
        <w:pStyle w:val="a3"/>
        <w:rPr>
          <w:b/>
          <w:szCs w:val="24"/>
        </w:rPr>
      </w:pPr>
    </w:p>
    <w:p w:rsidR="00694EE2" w:rsidRDefault="00694EE2" w:rsidP="00293294">
      <w:pPr>
        <w:pStyle w:val="a3"/>
        <w:rPr>
          <w:szCs w:val="24"/>
        </w:rPr>
      </w:pPr>
      <w:r w:rsidRPr="00694EE2">
        <w:rPr>
          <w:b/>
          <w:szCs w:val="24"/>
        </w:rPr>
        <w:t xml:space="preserve">          </w:t>
      </w:r>
      <w:r>
        <w:rPr>
          <w:szCs w:val="24"/>
        </w:rPr>
        <w:t>Задание №</w:t>
      </w:r>
      <w:r w:rsidR="00106876">
        <w:rPr>
          <w:szCs w:val="24"/>
        </w:rPr>
        <w:t>2</w:t>
      </w:r>
      <w:r>
        <w:rPr>
          <w:szCs w:val="24"/>
        </w:rPr>
        <w:t xml:space="preserve">. </w:t>
      </w:r>
      <w:r w:rsidR="003363F7">
        <w:rPr>
          <w:szCs w:val="24"/>
        </w:rPr>
        <w:t>Вычислить интеграл, используя формулу Коши.</w:t>
      </w:r>
    </w:p>
    <w:p w:rsidR="00D91570" w:rsidRPr="003363F7" w:rsidRDefault="00106876" w:rsidP="00293294">
      <w:pPr>
        <w:pStyle w:val="a3"/>
        <w:rPr>
          <w:szCs w:val="24"/>
        </w:rPr>
      </w:pPr>
      <w:r>
        <w:rPr>
          <w:noProof/>
          <w:szCs w:val="24"/>
          <w:lang w:eastAsia="ru-RU"/>
        </w:rPr>
        <w:drawing>
          <wp:inline distT="0" distB="0" distL="0" distR="0">
            <wp:extent cx="1124088" cy="760780"/>
            <wp:effectExtent l="19050" t="0" r="0" b="0"/>
            <wp:docPr id="822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978" cy="764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570" w:rsidRDefault="00D91570" w:rsidP="00293294">
      <w:pPr>
        <w:pStyle w:val="a3"/>
        <w:rPr>
          <w:szCs w:val="24"/>
        </w:rPr>
      </w:pPr>
      <w:r>
        <w:rPr>
          <w:szCs w:val="24"/>
        </w:rPr>
        <w:t xml:space="preserve">          Задание №</w:t>
      </w:r>
      <w:r w:rsidR="00106876">
        <w:rPr>
          <w:szCs w:val="24"/>
        </w:rPr>
        <w:t>3</w:t>
      </w:r>
      <w:r>
        <w:rPr>
          <w:szCs w:val="24"/>
        </w:rPr>
        <w:t>. Вычисление интеграла (без применения формулы Коши, непосредс</w:t>
      </w:r>
      <w:r>
        <w:rPr>
          <w:szCs w:val="24"/>
        </w:rPr>
        <w:t>т</w:t>
      </w:r>
      <w:r>
        <w:rPr>
          <w:szCs w:val="24"/>
        </w:rPr>
        <w:t>венное использование определения).</w:t>
      </w:r>
      <w:r w:rsidR="003363F7">
        <w:rPr>
          <w:szCs w:val="24"/>
        </w:rPr>
        <w:t xml:space="preserve"> Вычислить интеграл по указанной линии.</w:t>
      </w:r>
    </w:p>
    <w:p w:rsidR="002471F3" w:rsidRDefault="002471F3" w:rsidP="00293294">
      <w:pPr>
        <w:pStyle w:val="a3"/>
        <w:rPr>
          <w:szCs w:val="24"/>
        </w:rPr>
      </w:pPr>
      <w:r w:rsidRPr="002471F3">
        <w:rPr>
          <w:position w:val="-32"/>
          <w:szCs w:val="24"/>
        </w:rPr>
        <w:object w:dxaOrig="1260" w:dyaOrig="620">
          <v:shape id="_x0000_i1026" type="#_x0000_t75" style="width:63pt;height:30.75pt" o:ole="">
            <v:imagedata r:id="rId11" o:title=""/>
          </v:shape>
          <o:OLEObject Type="Embed" ProgID="Equation.DSMT4" ShapeID="_x0000_i1026" DrawAspect="Content" ObjectID="_1542655637" r:id="rId12"/>
        </w:object>
      </w:r>
      <w:r>
        <w:rPr>
          <w:szCs w:val="24"/>
        </w:rPr>
        <w:t xml:space="preserve">дуга параболы </w:t>
      </w:r>
      <w:r w:rsidRPr="002471F3">
        <w:rPr>
          <w:position w:val="-10"/>
          <w:szCs w:val="24"/>
        </w:rPr>
        <w:object w:dxaOrig="800" w:dyaOrig="360">
          <v:shape id="_x0000_i1027" type="#_x0000_t75" style="width:40.5pt;height:18pt" o:ole="">
            <v:imagedata r:id="rId13" o:title=""/>
          </v:shape>
          <o:OLEObject Type="Embed" ProgID="Equation.DSMT4" ShapeID="_x0000_i1027" DrawAspect="Content" ObjectID="_1542655638" r:id="rId14"/>
        </w:object>
      </w:r>
      <w:r>
        <w:rPr>
          <w:szCs w:val="24"/>
        </w:rPr>
        <w:t xml:space="preserve"> от точки </w:t>
      </w:r>
      <w:r w:rsidRPr="002471F3">
        <w:rPr>
          <w:position w:val="-6"/>
          <w:szCs w:val="24"/>
        </w:rPr>
        <w:object w:dxaOrig="540" w:dyaOrig="279">
          <v:shape id="_x0000_i1028" type="#_x0000_t75" style="width:27pt;height:13.5pt" o:ole="">
            <v:imagedata r:id="rId15" o:title=""/>
          </v:shape>
          <o:OLEObject Type="Embed" ProgID="Equation.DSMT4" ShapeID="_x0000_i1028" DrawAspect="Content" ObjectID="_1542655639" r:id="rId16"/>
        </w:object>
      </w:r>
      <w:r>
        <w:rPr>
          <w:szCs w:val="24"/>
        </w:rPr>
        <w:t xml:space="preserve"> до точки </w:t>
      </w:r>
      <w:r w:rsidRPr="002471F3">
        <w:rPr>
          <w:position w:val="-6"/>
          <w:szCs w:val="24"/>
        </w:rPr>
        <w:object w:dxaOrig="859" w:dyaOrig="279">
          <v:shape id="_x0000_i1029" type="#_x0000_t75" style="width:43.5pt;height:13.5pt" o:ole="">
            <v:imagedata r:id="rId17" o:title=""/>
          </v:shape>
          <o:OLEObject Type="Embed" ProgID="Equation.DSMT4" ShapeID="_x0000_i1029" DrawAspect="Content" ObjectID="_1542655640" r:id="rId18"/>
        </w:object>
      </w:r>
    </w:p>
    <w:sectPr w:rsidR="002471F3" w:rsidSect="008476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autoHyphenation/>
  <w:characterSpacingControl w:val="doNotCompress"/>
  <w:compat/>
  <w:rsids>
    <w:rsidRoot w:val="00293294"/>
    <w:rsid w:val="00081A0C"/>
    <w:rsid w:val="000C5C7D"/>
    <w:rsid w:val="000F6EED"/>
    <w:rsid w:val="00106876"/>
    <w:rsid w:val="00116827"/>
    <w:rsid w:val="0013596F"/>
    <w:rsid w:val="00156FFC"/>
    <w:rsid w:val="001B5BE3"/>
    <w:rsid w:val="002021F1"/>
    <w:rsid w:val="002471F3"/>
    <w:rsid w:val="00280B4F"/>
    <w:rsid w:val="00293294"/>
    <w:rsid w:val="002D2182"/>
    <w:rsid w:val="002E4AA5"/>
    <w:rsid w:val="0030175E"/>
    <w:rsid w:val="00305B85"/>
    <w:rsid w:val="00312552"/>
    <w:rsid w:val="003363F7"/>
    <w:rsid w:val="0034757A"/>
    <w:rsid w:val="00363933"/>
    <w:rsid w:val="00387F57"/>
    <w:rsid w:val="003D618B"/>
    <w:rsid w:val="003F51C2"/>
    <w:rsid w:val="00427D2D"/>
    <w:rsid w:val="00442346"/>
    <w:rsid w:val="00453318"/>
    <w:rsid w:val="00475FD7"/>
    <w:rsid w:val="004D68C0"/>
    <w:rsid w:val="004E0F51"/>
    <w:rsid w:val="0054035C"/>
    <w:rsid w:val="00573ECA"/>
    <w:rsid w:val="00581FBF"/>
    <w:rsid w:val="00613741"/>
    <w:rsid w:val="006573CB"/>
    <w:rsid w:val="00666362"/>
    <w:rsid w:val="00694EE2"/>
    <w:rsid w:val="006D09A3"/>
    <w:rsid w:val="00710D7B"/>
    <w:rsid w:val="007139C1"/>
    <w:rsid w:val="0072705F"/>
    <w:rsid w:val="00753F7C"/>
    <w:rsid w:val="007F3133"/>
    <w:rsid w:val="00801B76"/>
    <w:rsid w:val="008476BA"/>
    <w:rsid w:val="00871876"/>
    <w:rsid w:val="00884BC3"/>
    <w:rsid w:val="009104F3"/>
    <w:rsid w:val="0091350F"/>
    <w:rsid w:val="00921DAD"/>
    <w:rsid w:val="009C2665"/>
    <w:rsid w:val="009C371B"/>
    <w:rsid w:val="00A70D52"/>
    <w:rsid w:val="00AB2616"/>
    <w:rsid w:val="00B353BE"/>
    <w:rsid w:val="00B74370"/>
    <w:rsid w:val="00BE0885"/>
    <w:rsid w:val="00BE4897"/>
    <w:rsid w:val="00C063C2"/>
    <w:rsid w:val="00C87B75"/>
    <w:rsid w:val="00CA00D5"/>
    <w:rsid w:val="00CA424E"/>
    <w:rsid w:val="00CB23F9"/>
    <w:rsid w:val="00CC4AEC"/>
    <w:rsid w:val="00CE0A65"/>
    <w:rsid w:val="00D91570"/>
    <w:rsid w:val="00E21B2F"/>
    <w:rsid w:val="00E3295F"/>
    <w:rsid w:val="00E47B68"/>
    <w:rsid w:val="00E54400"/>
    <w:rsid w:val="00E94064"/>
    <w:rsid w:val="00EB3AEC"/>
    <w:rsid w:val="00EE414B"/>
    <w:rsid w:val="00F104DC"/>
    <w:rsid w:val="00F6134C"/>
    <w:rsid w:val="00FD217A"/>
    <w:rsid w:val="00FE00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13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6134C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1068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068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13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6134C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microsoft.com/office/2007/relationships/stylesWithEffects" Target="stylesWithEffect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9</TotalTime>
  <Pages>1</Pages>
  <Words>96</Words>
  <Characters>550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maxim</cp:lastModifiedBy>
  <cp:revision>4</cp:revision>
  <dcterms:created xsi:type="dcterms:W3CDTF">2016-12-07T19:31:00Z</dcterms:created>
  <dcterms:modified xsi:type="dcterms:W3CDTF">2016-12-07T19:35:00Z</dcterms:modified>
</cp:coreProperties>
</file>